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4"/>
  </p:notesMasterIdLst>
  <p:sldIdLst>
    <p:sldId id="256" r:id="rId2"/>
    <p:sldId id="326" r:id="rId3"/>
    <p:sldId id="356" r:id="rId4"/>
    <p:sldId id="416" r:id="rId5"/>
    <p:sldId id="357" r:id="rId6"/>
    <p:sldId id="359" r:id="rId7"/>
    <p:sldId id="360" r:id="rId8"/>
    <p:sldId id="430" r:id="rId9"/>
    <p:sldId id="361" r:id="rId10"/>
    <p:sldId id="419" r:id="rId11"/>
    <p:sldId id="400" r:id="rId12"/>
    <p:sldId id="431" r:id="rId13"/>
    <p:sldId id="420" r:id="rId14"/>
    <p:sldId id="432" r:id="rId15"/>
    <p:sldId id="401" r:id="rId16"/>
    <p:sldId id="362" r:id="rId17"/>
    <p:sldId id="363" r:id="rId18"/>
    <p:sldId id="402" r:id="rId19"/>
    <p:sldId id="422" r:id="rId20"/>
    <p:sldId id="364" r:id="rId21"/>
    <p:sldId id="399" r:id="rId22"/>
    <p:sldId id="425" r:id="rId23"/>
    <p:sldId id="433" r:id="rId24"/>
    <p:sldId id="365" r:id="rId25"/>
    <p:sldId id="371" r:id="rId26"/>
    <p:sldId id="372" r:id="rId27"/>
    <p:sldId id="374" r:id="rId28"/>
    <p:sldId id="373" r:id="rId29"/>
    <p:sldId id="403" r:id="rId30"/>
    <p:sldId id="375" r:id="rId31"/>
    <p:sldId id="376" r:id="rId32"/>
    <p:sldId id="404" r:id="rId33"/>
    <p:sldId id="377" r:id="rId34"/>
    <p:sldId id="378" r:id="rId35"/>
    <p:sldId id="405" r:id="rId36"/>
    <p:sldId id="384" r:id="rId37"/>
    <p:sldId id="406" r:id="rId38"/>
    <p:sldId id="385" r:id="rId39"/>
    <p:sldId id="407" r:id="rId40"/>
    <p:sldId id="386" r:id="rId41"/>
    <p:sldId id="387" r:id="rId42"/>
    <p:sldId id="408" r:id="rId43"/>
    <p:sldId id="410" r:id="rId44"/>
    <p:sldId id="411" r:id="rId45"/>
    <p:sldId id="412" r:id="rId46"/>
    <p:sldId id="393" r:id="rId47"/>
    <p:sldId id="394" r:id="rId48"/>
    <p:sldId id="395" r:id="rId49"/>
    <p:sldId id="396" r:id="rId50"/>
    <p:sldId id="397" r:id="rId51"/>
    <p:sldId id="427" r:id="rId52"/>
    <p:sldId id="398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23" autoAdjust="0"/>
    <p:restoredTop sz="94660"/>
  </p:normalViewPr>
  <p:slideViewPr>
    <p:cSldViewPr>
      <p:cViewPr varScale="1">
        <p:scale>
          <a:sx n="63" d="100"/>
          <a:sy n="63" d="100"/>
        </p:scale>
        <p:origin x="133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4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4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tiff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6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png"/><Relationship Id="rId4" Type="http://schemas.openxmlformats.org/officeDocument/2006/relationships/image" Target="../media/image52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gi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tiff"/><Relationship Id="rId5" Type="http://schemas.openxmlformats.org/officeDocument/2006/relationships/image" Target="../media/image74.tiff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gif"/><Relationship Id="rId4" Type="http://schemas.openxmlformats.org/officeDocument/2006/relationships/image" Target="../media/image79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6.tif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85.tiff"/><Relationship Id="rId4" Type="http://schemas.openxmlformats.org/officeDocument/2006/relationships/image" Target="../media/image84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tiff"/><Relationship Id="rId4" Type="http://schemas.openxmlformats.org/officeDocument/2006/relationships/image" Target="../media/image84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6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tiff"/><Relationship Id="rId2" Type="http://schemas.openxmlformats.org/officeDocument/2006/relationships/image" Target="../media/image92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36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3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公式" r:id="rId5" imgW="3555720" imgH="444240" progId="Equation.3">
                  <p:embed/>
                </p:oleObj>
              </mc:Choice>
              <mc:Fallback>
                <p:oleObj name="公式" r:id="rId5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8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07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79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4572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4196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052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2940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545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corresponding M field is obtained by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M wav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27790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5733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4238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497D"/>
                </a:solidFill>
              </a:rPr>
              <a:t>Wa</a:t>
            </a:r>
            <a:r>
              <a:rPr lang="en-US" sz="3600" dirty="0">
                <a:solidFill>
                  <a:srgbClr val="1F497D"/>
                </a:solidFill>
              </a:rPr>
              <a:t>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0178" name="Picture 2" descr="Image result for linear polarization animation">
            <a:extLst>
              <a:ext uri="{FF2B5EF4-FFF2-40B4-BE49-F238E27FC236}">
                <a16:creationId xmlns:a16="http://schemas.microsoft.com/office/drawing/2014/main" id="{868C9937-B33D-43AF-935E-6494FDE6B0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942975"/>
            <a:ext cx="5972175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</a:p>
        </p:txBody>
      </p:sp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4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alternating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 xmlns=""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763000" cy="1356900"/>
              </a:xfrm>
              <a:prstGeom prst="rect">
                <a:avLst/>
              </a:prstGeom>
              <a:blipFill>
                <a:blip r:embed="rId3"/>
                <a:stretch>
                  <a:fillRect l="-626" t="-2703" b="-4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55976" y="2492897"/>
            <a:ext cx="3761233" cy="4255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x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4355974" y="2966458"/>
            <a:ext cx="45365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–y direction for z propagation, and +y direction for –z propagation</a:t>
            </a:r>
          </a:p>
        </p:txBody>
      </p:sp>
      <p:sp>
        <p:nvSpPr>
          <p:cNvPr id="100" name="Content Placeholder 4"/>
          <p:cNvSpPr txBox="1">
            <a:spLocks/>
          </p:cNvSpPr>
          <p:nvPr/>
        </p:nvSpPr>
        <p:spPr>
          <a:xfrm>
            <a:off x="4355976" y="3636374"/>
            <a:ext cx="4536504" cy="10378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89DABA-F7DB-4BF4-8168-629BF942B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3064"/>
              </p:ext>
            </p:extLst>
          </p:nvPr>
        </p:nvGraphicFramePr>
        <p:xfrm>
          <a:off x="4941467" y="5009098"/>
          <a:ext cx="3399603" cy="18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7" imgW="1536480" imgH="825480" progId="Equation.DSMT4">
                  <p:embed/>
                </p:oleObj>
              </mc:Choice>
              <mc:Fallback>
                <p:oleObj name="Equation" r:id="rId7" imgW="1536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1467" y="5009098"/>
                        <a:ext cx="3399603" cy="182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99592" y="3645024"/>
            <a:ext cx="6591985" cy="4102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can get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1628800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0EDB746-504F-43BF-8B53-E82E39197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63717"/>
              </p:ext>
            </p:extLst>
          </p:nvPr>
        </p:nvGraphicFramePr>
        <p:xfrm>
          <a:off x="784891" y="2265764"/>
          <a:ext cx="7808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9" name="Equation" r:id="rId3" imgW="3530520" imgH="520560" progId="Equation.DSMT4">
                  <p:embed/>
                </p:oleObj>
              </mc:Choice>
              <mc:Fallback>
                <p:oleObj name="Equation" r:id="rId3" imgW="3530520" imgH="520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91" y="2265764"/>
                        <a:ext cx="78089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CDC5DC-7434-4AF0-969D-F5B5ACC6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24525"/>
              </p:ext>
            </p:extLst>
          </p:nvPr>
        </p:nvGraphicFramePr>
        <p:xfrm>
          <a:off x="863651" y="4314100"/>
          <a:ext cx="165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0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0EDB746-504F-43BF-8B53-E82E39197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51" y="4314100"/>
                        <a:ext cx="16573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gnitude 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not amplitude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sz="2400" dirty="0">
                <a:solidFill>
                  <a:srgbClr val="FF0000"/>
                </a:solidFill>
              </a:rPr>
              <a:t> 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49154" name="Picture 2" descr="See the source image">
            <a:extLst>
              <a:ext uri="{FF2B5EF4-FFF2-40B4-BE49-F238E27FC236}">
                <a16:creationId xmlns:a16="http://schemas.microsoft.com/office/drawing/2014/main" id="{860A36ED-6926-4C5F-BD9D-1930C99ED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88925"/>
            <a:ext cx="42481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58140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4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AB5C4A-4726-469E-AD60-A356D448271D}"/>
              </a:ext>
            </a:extLst>
          </p:cNvPr>
          <p:cNvSpPr txBox="1"/>
          <p:nvPr/>
        </p:nvSpPr>
        <p:spPr>
          <a:xfrm>
            <a:off x="1331640" y="484561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39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6220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02027" y="2348876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E6E28D1-5885-4224-9B7F-7D087F932E2F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3242255" y="1956902"/>
            <a:ext cx="561275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6958124-93B4-4C9A-8FE0-8E859F244790}"/>
              </a:ext>
            </a:extLst>
          </p:cNvPr>
          <p:cNvCxnSpPr>
            <a:cxnSpLocks/>
            <a:endCxn id="13" idx="2"/>
          </p:cNvCxnSpPr>
          <p:nvPr/>
        </p:nvCxnSpPr>
        <p:spPr>
          <a:xfrm flipV="1">
            <a:off x="4136763" y="1956902"/>
            <a:ext cx="350988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00928C2-E3DD-4F27-BED0-1CD723B87CC8}"/>
              </a:ext>
            </a:extLst>
          </p:cNvPr>
          <p:cNvSpPr txBox="1"/>
          <p:nvPr/>
        </p:nvSpPr>
        <p:spPr>
          <a:xfrm>
            <a:off x="2694401" y="1556792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4FDC76-3384-4CBE-A6EF-E61B769C47B4}"/>
              </a:ext>
            </a:extLst>
          </p:cNvPr>
          <p:cNvSpPr txBox="1"/>
          <p:nvPr/>
        </p:nvSpPr>
        <p:spPr>
          <a:xfrm>
            <a:off x="3862130" y="1556792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979BFC9-538F-42E4-8395-B7E27237B31A}"/>
              </a:ext>
            </a:extLst>
          </p:cNvPr>
          <p:cNvSpPr txBox="1"/>
          <p:nvPr/>
        </p:nvSpPr>
        <p:spPr>
          <a:xfrm>
            <a:off x="6617190" y="1556792"/>
            <a:ext cx="149754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Propagation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E42DFFE-796E-482A-A9A8-F7136AA3662B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4640962" y="1956902"/>
            <a:ext cx="1214943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9B63038-3CC5-4969-B0D9-7E6DE7B8B817}"/>
              </a:ext>
            </a:extLst>
          </p:cNvPr>
          <p:cNvSpPr txBox="1"/>
          <p:nvPr/>
        </p:nvSpPr>
        <p:spPr>
          <a:xfrm>
            <a:off x="5171971" y="1556792"/>
            <a:ext cx="136786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ttenuation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80625D2-9972-4E0B-BFC4-C339F4EBF332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5340771" y="1956902"/>
            <a:ext cx="2025193" cy="4694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19100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514628B-599E-4473-A9FD-51C08B91A735}"/>
              </a:ext>
            </a:extLst>
          </p:cNvPr>
          <p:cNvCxnSpPr/>
          <p:nvPr/>
        </p:nvCxnSpPr>
        <p:spPr>
          <a:xfrm>
            <a:off x="1475656" y="3573016"/>
            <a:ext cx="46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562296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>
                <a:solidFill>
                  <a:srgbClr val="FF0000"/>
                </a:solidFill>
              </a:rPr>
              <a:t>E H</a:t>
            </a:r>
            <a:r>
              <a:rPr lang="en-US" sz="2400" dirty="0">
                <a:solidFill>
                  <a:srgbClr val="FF0000"/>
                </a:solidFill>
              </a:rPr>
              <a:t> 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6844" y="3831431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060848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10943" r="2721"/>
          <a:stretch/>
        </p:blipFill>
        <p:spPr bwMode="auto">
          <a:xfrm>
            <a:off x="4211960" y="2037138"/>
            <a:ext cx="4781405" cy="126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3">
            <a:extLst>
              <a:ext uri="{FF2B5EF4-FFF2-40B4-BE49-F238E27FC236}">
                <a16:creationId xmlns:a16="http://schemas.microsoft.com/office/drawing/2014/main" id="{19EC460A-8EB7-47D1-8266-0B69FB1684C4}"/>
              </a:ext>
            </a:extLst>
          </p:cNvPr>
          <p:cNvSpPr/>
          <p:nvPr/>
        </p:nvSpPr>
        <p:spPr>
          <a:xfrm>
            <a:off x="1547664" y="2633671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5740BEC6-2E45-44F2-8668-7A55E7206BAE}"/>
              </a:ext>
            </a:extLst>
          </p:cNvPr>
          <p:cNvSpPr txBox="1"/>
          <p:nvPr/>
        </p:nvSpPr>
        <p:spPr>
          <a:xfrm>
            <a:off x="899592" y="335160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4875F8F2-78D3-4FED-B2A8-B6E3BA70A787}"/>
              </a:ext>
            </a:extLst>
          </p:cNvPr>
          <p:cNvSpPr/>
          <p:nvPr/>
        </p:nvSpPr>
        <p:spPr>
          <a:xfrm>
            <a:off x="2555776" y="2627619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73743CED-DEF4-4F6D-871B-E3F392E49BC0}"/>
              </a:ext>
            </a:extLst>
          </p:cNvPr>
          <p:cNvSpPr/>
          <p:nvPr/>
        </p:nvSpPr>
        <p:spPr>
          <a:xfrm>
            <a:off x="1673678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4DAE29FC-304E-4715-A608-14CEBD61C34C}"/>
              </a:ext>
            </a:extLst>
          </p:cNvPr>
          <p:cNvSpPr/>
          <p:nvPr/>
        </p:nvSpPr>
        <p:spPr>
          <a:xfrm>
            <a:off x="2681790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63A69155-9E29-43AB-BBCA-060C44C9A90F}"/>
              </a:ext>
            </a:extLst>
          </p:cNvPr>
          <p:cNvSpPr/>
          <p:nvPr/>
        </p:nvSpPr>
        <p:spPr>
          <a:xfrm>
            <a:off x="3923928" y="5029200"/>
            <a:ext cx="648072" cy="6858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11D5A285-EEDC-4134-A8E4-018C679A8D60}"/>
              </a:ext>
            </a:extLst>
          </p:cNvPr>
          <p:cNvSpPr/>
          <p:nvPr/>
        </p:nvSpPr>
        <p:spPr>
          <a:xfrm>
            <a:off x="1719684" y="4443698"/>
            <a:ext cx="764084" cy="31024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B6CE9F45-1652-4985-A820-C4F680353F83}"/>
              </a:ext>
            </a:extLst>
          </p:cNvPr>
          <p:cNvSpPr/>
          <p:nvPr/>
        </p:nvSpPr>
        <p:spPr>
          <a:xfrm rot="14595011">
            <a:off x="3589683" y="2565375"/>
            <a:ext cx="301398" cy="2917635"/>
          </a:xfrm>
          <a:prstGeom prst="downArrow">
            <a:avLst>
              <a:gd name="adj1" fmla="val 50000"/>
              <a:gd name="adj2" fmla="val 70109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/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⃑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mplex, only the real part represents the real power that can flow with the wave propaga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blipFill>
                <a:blip r:embed="rId7"/>
                <a:stretch>
                  <a:fillRect l="-1396" r="-873" b="-9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3">
            <a:extLst>
              <a:ext uri="{FF2B5EF4-FFF2-40B4-BE49-F238E27FC236}">
                <a16:creationId xmlns:a16="http://schemas.microsoft.com/office/drawing/2014/main" id="{29194F09-D1DC-4AA2-92D6-FF3C6C1C64C1}"/>
              </a:ext>
            </a:extLst>
          </p:cNvPr>
          <p:cNvSpPr/>
          <p:nvPr/>
        </p:nvSpPr>
        <p:spPr>
          <a:xfrm>
            <a:off x="5031280" y="2712973"/>
            <a:ext cx="3491069" cy="956928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92080" y="2564904"/>
            <a:ext cx="9288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092280" y="5427364"/>
            <a:ext cx="9361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1187"/>
          <a:stretch/>
        </p:blipFill>
        <p:spPr bwMode="auto">
          <a:xfrm>
            <a:off x="80697" y="2075656"/>
            <a:ext cx="4347287" cy="1785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6F4F4D-A88A-4632-A501-E57E18DBA070}"/>
              </a:ext>
            </a:extLst>
          </p:cNvPr>
          <p:cNvSpPr txBox="1"/>
          <p:nvPr/>
        </p:nvSpPr>
        <p:spPr>
          <a:xfrm>
            <a:off x="282084" y="162143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 source-free Maxwell’s equa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/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blipFill>
                <a:blip r:embed="rId4"/>
                <a:stretch>
                  <a:fillRect l="-4459" r="-5096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91B3B63D-E3A9-49F2-884C-10A02E258E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49563"/>
          <a:stretch/>
        </p:blipFill>
        <p:spPr bwMode="auto">
          <a:xfrm>
            <a:off x="76200" y="4221088"/>
            <a:ext cx="4347287" cy="184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319142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354" y="4221088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724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0AB11A2-B43D-43C6-AA84-430F52F67149}"/>
              </a:ext>
            </a:extLst>
          </p:cNvPr>
          <p:cNvSpPr/>
          <p:nvPr/>
        </p:nvSpPr>
        <p:spPr>
          <a:xfrm>
            <a:off x="2123728" y="4797152"/>
            <a:ext cx="2088232" cy="432048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43</TotalTime>
  <Words>895</Words>
  <Application>Microsoft Office PowerPoint</Application>
  <PresentationFormat>全屏显示(4:3)</PresentationFormat>
  <Paragraphs>237</Paragraphs>
  <Slides>5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华文仿宋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Wave Equations</vt:lpstr>
      <vt:lpstr>Lossless Media</vt:lpstr>
      <vt:lpstr>Uniform Plane Wave</vt:lpstr>
      <vt:lpstr>Uniform Plane Wave</vt:lpstr>
      <vt:lpstr>Transverse Electromagnetic (TEM) Wave</vt:lpstr>
      <vt:lpstr>Uniform Plane Wave Solution</vt:lpstr>
      <vt:lpstr>Uniform Plane Wave Solution</vt:lpstr>
      <vt:lpstr>Intrinsic Impedance</vt:lpstr>
      <vt:lpstr>TEM wav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557</cp:revision>
  <dcterms:created xsi:type="dcterms:W3CDTF">2010-03-29T13:07:50Z</dcterms:created>
  <dcterms:modified xsi:type="dcterms:W3CDTF">2021-04-13T08:56:42Z</dcterms:modified>
</cp:coreProperties>
</file>